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71D89F" w14:textId="1C8C3BC4" w:rsidR="004C6A28" w:rsidRDefault="004C6A2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ường THCS Vĩnh Quỳnh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Năm học 2022-2023</w:t>
      </w:r>
    </w:p>
    <w:p w14:paraId="2BB535AC" w14:textId="55BF313B" w:rsidR="008A7869" w:rsidRPr="00194441" w:rsidRDefault="004C6A28" w:rsidP="00194441">
      <w:pPr>
        <w:spacing w:before="120" w:after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94441">
        <w:rPr>
          <w:rFonts w:ascii="Times New Roman" w:hAnsi="Times New Roman" w:cs="Times New Roman"/>
          <w:b/>
          <w:bCs/>
          <w:sz w:val="28"/>
          <w:szCs w:val="28"/>
        </w:rPr>
        <w:t>ĐỀ KHẢO SÁT THÁNG 11 MÔN TOÁN 9</w:t>
      </w:r>
    </w:p>
    <w:p w14:paraId="22D08B2A" w14:textId="4DF72BA3" w:rsidR="004C6A28" w:rsidRDefault="004C6A28" w:rsidP="00194441">
      <w:pPr>
        <w:spacing w:before="120" w:after="1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hời gian: 90’</w:t>
      </w:r>
    </w:p>
    <w:p w14:paraId="3B8F671B" w14:textId="02FABDA0" w:rsidR="004C6A28" w:rsidRDefault="004C6A2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846FF2">
        <w:rPr>
          <w:rFonts w:ascii="Times New Roman" w:hAnsi="Times New Roman" w:cs="Times New Roman"/>
          <w:b/>
          <w:bCs/>
          <w:sz w:val="28"/>
          <w:szCs w:val="28"/>
        </w:rPr>
        <w:t>Bài 1</w:t>
      </w:r>
      <w:r w:rsidR="00CA3DB6">
        <w:rPr>
          <w:rFonts w:ascii="Times New Roman" w:hAnsi="Times New Roman" w:cs="Times New Roman"/>
          <w:b/>
          <w:bCs/>
          <w:sz w:val="28"/>
          <w:szCs w:val="28"/>
        </w:rPr>
        <w:t>(1,5đ)</w:t>
      </w:r>
      <w:r w:rsidRPr="00846FF2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Rút gọn các biểu thức sau:</w:t>
      </w:r>
    </w:p>
    <w:p w14:paraId="1E51F0D9" w14:textId="53F89C60" w:rsidR="004C6A28" w:rsidRDefault="009B270D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740D12">
        <w:rPr>
          <w:rFonts w:ascii="Times New Roman" w:hAnsi="Times New Roman" w:cs="Times New Roman"/>
          <w:position w:val="-28"/>
          <w:sz w:val="28"/>
          <w:szCs w:val="28"/>
        </w:rPr>
        <w:object w:dxaOrig="6220" w:dyaOrig="720" w14:anchorId="6BEE1E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310.45pt;height:36.3pt" o:ole="">
            <v:imagedata r:id="rId4" o:title=""/>
          </v:shape>
          <o:OLEObject Type="Embed" ProgID="Equation.DSMT4" ShapeID="_x0000_i1051" DrawAspect="Content" ObjectID="_1731006476" r:id="rId5"/>
        </w:object>
      </w:r>
    </w:p>
    <w:p w14:paraId="742ECCC9" w14:textId="715811F5" w:rsidR="004C6A28" w:rsidRDefault="004C6A2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846FF2">
        <w:rPr>
          <w:rFonts w:ascii="Times New Roman" w:hAnsi="Times New Roman" w:cs="Times New Roman"/>
          <w:b/>
          <w:bCs/>
          <w:sz w:val="28"/>
          <w:szCs w:val="28"/>
        </w:rPr>
        <w:t>Bài 2</w:t>
      </w:r>
      <w:r w:rsidR="00CA3DB6">
        <w:rPr>
          <w:rFonts w:ascii="Times New Roman" w:hAnsi="Times New Roman" w:cs="Times New Roman"/>
          <w:b/>
          <w:bCs/>
          <w:sz w:val="28"/>
          <w:szCs w:val="28"/>
        </w:rPr>
        <w:t>(2đ)</w:t>
      </w:r>
      <w:r w:rsidRPr="00846FF2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Cho</w:t>
      </w:r>
      <w:r w:rsidR="005273E6">
        <w:rPr>
          <w:rFonts w:ascii="Times New Roman" w:hAnsi="Times New Roman" w:cs="Times New Roman"/>
          <w:sz w:val="28"/>
          <w:szCs w:val="28"/>
        </w:rPr>
        <w:t xml:space="preserve"> hai</w:t>
      </w:r>
      <w:r>
        <w:rPr>
          <w:rFonts w:ascii="Times New Roman" w:hAnsi="Times New Roman" w:cs="Times New Roman"/>
          <w:sz w:val="28"/>
          <w:szCs w:val="28"/>
        </w:rPr>
        <w:t xml:space="preserve"> biểu thức: </w:t>
      </w:r>
      <w:r w:rsidR="00846FF2" w:rsidRPr="00846FF2">
        <w:rPr>
          <w:rFonts w:ascii="Times New Roman" w:hAnsi="Times New Roman" w:cs="Times New Roman"/>
          <w:position w:val="-28"/>
          <w:sz w:val="28"/>
          <w:szCs w:val="28"/>
        </w:rPr>
        <w:object w:dxaOrig="4260" w:dyaOrig="720" w14:anchorId="44EACEFB">
          <v:shape id="_x0000_i1030" type="#_x0000_t75" style="width:213.1pt;height:36.3pt" o:ole="">
            <v:imagedata r:id="rId6" o:title=""/>
          </v:shape>
          <o:OLEObject Type="Embed" ProgID="Equation.DSMT4" ShapeID="_x0000_i1030" DrawAspect="Content" ObjectID="_1731006477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≥ 0; x ≠ </w:t>
      </w:r>
      <w:r w:rsidR="00846FF2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.</w:t>
      </w:r>
    </w:p>
    <w:p w14:paraId="7BA958B5" w14:textId="071AA566" w:rsidR="004C6A28" w:rsidRDefault="004C6A2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</w:t>
      </w:r>
      <w:r w:rsidR="00846FF2">
        <w:rPr>
          <w:rFonts w:ascii="Times New Roman" w:hAnsi="Times New Roman" w:cs="Times New Roman"/>
          <w:sz w:val="28"/>
          <w:szCs w:val="28"/>
        </w:rPr>
        <w:t xml:space="preserve">Tính giá trị của </w:t>
      </w:r>
      <w:r w:rsidR="00846FF2">
        <w:rPr>
          <w:rFonts w:ascii="Times New Roman" w:hAnsi="Times New Roman" w:cs="Times New Roman"/>
          <w:sz w:val="28"/>
          <w:szCs w:val="28"/>
        </w:rPr>
        <w:t>A</w:t>
      </w:r>
      <w:r w:rsidR="00846FF2">
        <w:rPr>
          <w:rFonts w:ascii="Times New Roman" w:hAnsi="Times New Roman" w:cs="Times New Roman"/>
          <w:sz w:val="28"/>
          <w:szCs w:val="28"/>
        </w:rPr>
        <w:t xml:space="preserve"> khi x = </w:t>
      </w:r>
      <w:r w:rsidR="00846FF2">
        <w:rPr>
          <w:rFonts w:ascii="Times New Roman" w:hAnsi="Times New Roman" w:cs="Times New Roman"/>
          <w:sz w:val="28"/>
          <w:szCs w:val="28"/>
        </w:rPr>
        <w:t>16</w:t>
      </w:r>
      <w:r w:rsidR="00846FF2">
        <w:rPr>
          <w:rFonts w:ascii="Times New Roman" w:hAnsi="Times New Roman" w:cs="Times New Roman"/>
          <w:sz w:val="28"/>
          <w:szCs w:val="28"/>
        </w:rPr>
        <w:t>.</w:t>
      </w:r>
      <w:r w:rsidR="00740D12">
        <w:rPr>
          <w:rFonts w:ascii="Times New Roman" w:hAnsi="Times New Roman" w:cs="Times New Roman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sz w:val="28"/>
          <w:szCs w:val="28"/>
        </w:rPr>
        <w:t>b)</w:t>
      </w:r>
      <w:r w:rsidR="00370326">
        <w:rPr>
          <w:rFonts w:ascii="Times New Roman" w:hAnsi="Times New Roman" w:cs="Times New Roman"/>
          <w:sz w:val="28"/>
          <w:szCs w:val="28"/>
        </w:rPr>
        <w:t xml:space="preserve"> </w:t>
      </w:r>
      <w:r w:rsidR="00846FF2">
        <w:rPr>
          <w:rFonts w:ascii="Times New Roman" w:hAnsi="Times New Roman" w:cs="Times New Roman"/>
          <w:sz w:val="28"/>
          <w:szCs w:val="28"/>
        </w:rPr>
        <w:t xml:space="preserve">Rút gọn </w:t>
      </w:r>
      <w:r w:rsidR="00846FF2">
        <w:rPr>
          <w:rFonts w:ascii="Times New Roman" w:hAnsi="Times New Roman" w:cs="Times New Roman"/>
          <w:sz w:val="28"/>
          <w:szCs w:val="28"/>
        </w:rPr>
        <w:t>B</w:t>
      </w:r>
      <w:r w:rsidR="00846FF2">
        <w:rPr>
          <w:rFonts w:ascii="Times New Roman" w:hAnsi="Times New Roman" w:cs="Times New Roman"/>
          <w:sz w:val="28"/>
          <w:szCs w:val="28"/>
        </w:rPr>
        <w:t xml:space="preserve">. </w:t>
      </w:r>
      <w:r w:rsidR="00740D12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370326">
        <w:rPr>
          <w:rFonts w:ascii="Times New Roman" w:hAnsi="Times New Roman" w:cs="Times New Roman"/>
          <w:sz w:val="28"/>
          <w:szCs w:val="28"/>
        </w:rPr>
        <w:t xml:space="preserve">Tìm </w:t>
      </w:r>
      <w:r w:rsidR="00846FF2">
        <w:rPr>
          <w:rFonts w:ascii="Times New Roman" w:hAnsi="Times New Roman" w:cs="Times New Roman"/>
          <w:sz w:val="28"/>
          <w:szCs w:val="28"/>
        </w:rPr>
        <w:t>x để A.B &lt; 2</w:t>
      </w:r>
      <w:r w:rsidR="00370326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76942BE" w14:textId="03B924EF" w:rsidR="004C6A28" w:rsidRDefault="004C6A2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740D12">
        <w:rPr>
          <w:rFonts w:ascii="Times New Roman" w:hAnsi="Times New Roman" w:cs="Times New Roman"/>
          <w:b/>
          <w:bCs/>
          <w:sz w:val="28"/>
          <w:szCs w:val="28"/>
        </w:rPr>
        <w:t>Bài 3</w:t>
      </w:r>
      <w:r w:rsidR="00CA3DB6">
        <w:rPr>
          <w:rFonts w:ascii="Times New Roman" w:hAnsi="Times New Roman" w:cs="Times New Roman"/>
          <w:b/>
          <w:bCs/>
          <w:sz w:val="28"/>
          <w:szCs w:val="28"/>
        </w:rPr>
        <w:t>(2đ)</w:t>
      </w:r>
      <w:r w:rsidRPr="00740D12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Cho hai hàm số y = </w:t>
      </w:r>
      <w:r w:rsidR="00074B4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x + </w:t>
      </w:r>
      <w:r w:rsidR="00074B47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và y = x.</w:t>
      </w:r>
    </w:p>
    <w:p w14:paraId="5C559C4E" w14:textId="2EC33482" w:rsidR="004C6A28" w:rsidRDefault="004C6A2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Vẽ đồ thị hai hàm số trên trên cùng một mặt phẳng tọa độ.</w:t>
      </w:r>
    </w:p>
    <w:p w14:paraId="11C220A4" w14:textId="23851E79" w:rsidR="004C6A28" w:rsidRDefault="004C6A2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Tìm tọa độ giao điểm của đồ thị hai hàm số trên.</w:t>
      </w:r>
    </w:p>
    <w:p w14:paraId="59BBC549" w14:textId="289150BA" w:rsidR="00074B47" w:rsidRDefault="00074B47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Tính diện tích </w:t>
      </w:r>
      <w:r w:rsidR="000D3288">
        <w:rPr>
          <w:rFonts w:ascii="Times New Roman" w:hAnsi="Times New Roman" w:cs="Times New Roman"/>
          <w:sz w:val="28"/>
          <w:szCs w:val="28"/>
        </w:rPr>
        <w:t>phần mặt</w:t>
      </w:r>
      <w:r>
        <w:rPr>
          <w:rFonts w:ascii="Times New Roman" w:hAnsi="Times New Roman" w:cs="Times New Roman"/>
          <w:sz w:val="28"/>
          <w:szCs w:val="28"/>
        </w:rPr>
        <w:t xml:space="preserve"> phẳng giới hạn bởi đồ thị hai hàm số trên và trục Ox.</w:t>
      </w:r>
    </w:p>
    <w:p w14:paraId="5C526B78" w14:textId="39CB7810" w:rsidR="00386DB8" w:rsidRPr="00AB3951" w:rsidRDefault="00386DB8" w:rsidP="00194441">
      <w:pPr>
        <w:pStyle w:val="NormalWeb"/>
        <w:spacing w:before="120" w:beforeAutospacing="0" w:after="120" w:afterAutospacing="0" w:line="276" w:lineRule="auto"/>
        <w:jc w:val="both"/>
        <w:rPr>
          <w:sz w:val="26"/>
          <w:szCs w:val="26"/>
        </w:rPr>
      </w:pPr>
      <w:r w:rsidRPr="004B0956">
        <w:rPr>
          <w:b/>
          <w:bCs/>
          <w:sz w:val="28"/>
          <w:szCs w:val="28"/>
        </w:rPr>
        <w:t>Bài 4</w:t>
      </w:r>
      <w:r w:rsidR="00CA3DB6">
        <w:rPr>
          <w:b/>
          <w:bCs/>
          <w:sz w:val="28"/>
          <w:szCs w:val="28"/>
        </w:rPr>
        <w:t>(1đ)</w:t>
      </w:r>
      <w:r w:rsidRPr="004B0956">
        <w:rPr>
          <w:b/>
          <w:bCs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DC3473">
        <w:rPr>
          <w:sz w:val="26"/>
          <w:szCs w:val="26"/>
        </w:rPr>
        <w:t xml:space="preserve">Một cột đèn </w:t>
      </w:r>
      <w:r w:rsidR="00803608">
        <w:rPr>
          <w:sz w:val="26"/>
          <w:szCs w:val="26"/>
        </w:rPr>
        <w:t xml:space="preserve">có bóng trên mặt đất dài 6m. Các tia nắng mặt trời tạo với mặt đất </w:t>
      </w:r>
      <w:r w:rsidR="003876B3">
        <w:rPr>
          <w:sz w:val="26"/>
          <w:szCs w:val="26"/>
        </w:rPr>
        <w:t>một góc 50</w:t>
      </w:r>
      <w:r w:rsidR="003876B3" w:rsidRPr="003876B3">
        <w:rPr>
          <w:sz w:val="26"/>
          <w:szCs w:val="26"/>
          <w:vertAlign w:val="superscript"/>
        </w:rPr>
        <w:t>0</w:t>
      </w:r>
      <w:r w:rsidR="003876B3">
        <w:rPr>
          <w:sz w:val="26"/>
          <w:szCs w:val="26"/>
        </w:rPr>
        <w:t>. T</w:t>
      </w:r>
      <w:r w:rsidR="00C47ACD">
        <w:rPr>
          <w:sz w:val="26"/>
          <w:szCs w:val="26"/>
        </w:rPr>
        <w:t>í</w:t>
      </w:r>
      <w:r w:rsidR="003876B3">
        <w:rPr>
          <w:sz w:val="26"/>
          <w:szCs w:val="26"/>
        </w:rPr>
        <w:t>nh chiều cao cột đèn( làm tròn đến chữ số thập phân thứ hai).</w:t>
      </w:r>
    </w:p>
    <w:p w14:paraId="1CEE8083" w14:textId="77777777" w:rsidR="00194441" w:rsidRDefault="00386DB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3876B3">
        <w:rPr>
          <w:rFonts w:ascii="Times New Roman" w:hAnsi="Times New Roman" w:cs="Times New Roman"/>
          <w:b/>
          <w:bCs/>
          <w:sz w:val="28"/>
          <w:szCs w:val="28"/>
        </w:rPr>
        <w:t>Bài 5</w:t>
      </w:r>
      <w:r w:rsidR="00CA3DB6">
        <w:rPr>
          <w:rFonts w:ascii="Times New Roman" w:hAnsi="Times New Roman" w:cs="Times New Roman"/>
          <w:b/>
          <w:bCs/>
          <w:sz w:val="28"/>
          <w:szCs w:val="28"/>
        </w:rPr>
        <w:t>(3đ)</w:t>
      </w:r>
      <w:r w:rsidRPr="003876B3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Cho tam giác ABC nhọn</w:t>
      </w:r>
      <w:r w:rsidR="00DC277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(AB &lt; AC) có hai đường cao là BE và CD cắt nhau </w:t>
      </w:r>
    </w:p>
    <w:p w14:paraId="4F082BCE" w14:textId="2E15FF43" w:rsidR="00386DB8" w:rsidRDefault="00386DB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ại H.</w:t>
      </w:r>
    </w:p>
    <w:p w14:paraId="774F9DDE" w14:textId="5D711877" w:rsidR="00386DB8" w:rsidRDefault="00386DB8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Chứng minh bốn điểm B, D, E, C cùng thuộc một đường tròn. Xác định tâm và bán kính của đường tròn này.</w:t>
      </w:r>
    </w:p>
    <w:p w14:paraId="7BCAE11B" w14:textId="083BB943" w:rsidR="00386DB8" w:rsidRDefault="00992CE0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</w:t>
      </w:r>
      <w:r w:rsidR="00386DB8">
        <w:rPr>
          <w:rFonts w:ascii="Times New Roman" w:hAnsi="Times New Roman" w:cs="Times New Roman"/>
          <w:sz w:val="28"/>
          <w:szCs w:val="28"/>
        </w:rPr>
        <w:t>) Gọi</w:t>
      </w:r>
      <w:r w:rsidR="00A76385">
        <w:rPr>
          <w:rFonts w:ascii="Times New Roman" w:hAnsi="Times New Roman" w:cs="Times New Roman"/>
          <w:sz w:val="28"/>
          <w:szCs w:val="28"/>
        </w:rPr>
        <w:t xml:space="preserve"> I là trung điểm của BC, </w:t>
      </w:r>
      <w:r w:rsidR="00386DB8">
        <w:rPr>
          <w:rFonts w:ascii="Times New Roman" w:hAnsi="Times New Roman" w:cs="Times New Roman"/>
          <w:sz w:val="28"/>
          <w:szCs w:val="28"/>
        </w:rPr>
        <w:t xml:space="preserve"> K là điểm đối xứng của H qua I</w:t>
      </w:r>
      <w:r w:rsidR="00591AFA">
        <w:rPr>
          <w:rFonts w:ascii="Times New Roman" w:hAnsi="Times New Roman" w:cs="Times New Roman"/>
          <w:sz w:val="28"/>
          <w:szCs w:val="28"/>
        </w:rPr>
        <w:t xml:space="preserve">. CMR: </w:t>
      </w:r>
      <w:r w:rsidR="00DF6E89">
        <w:rPr>
          <w:rFonts w:ascii="Times New Roman" w:hAnsi="Times New Roman" w:cs="Times New Roman"/>
          <w:sz w:val="28"/>
          <w:szCs w:val="28"/>
        </w:rPr>
        <w:t>tam giác ACK vuông</w:t>
      </w:r>
      <w:r w:rsidR="00591AFA">
        <w:rPr>
          <w:rFonts w:ascii="Times New Roman" w:hAnsi="Times New Roman" w:cs="Times New Roman"/>
          <w:sz w:val="28"/>
          <w:szCs w:val="28"/>
        </w:rPr>
        <w:t>.</w:t>
      </w:r>
    </w:p>
    <w:p w14:paraId="679A11BC" w14:textId="0A472B58" w:rsidR="00DF6E89" w:rsidRDefault="00DF6E89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</w:t>
      </w:r>
      <w:r w:rsidR="005F0CB7">
        <w:rPr>
          <w:rFonts w:ascii="Times New Roman" w:hAnsi="Times New Roman" w:cs="Times New Roman"/>
          <w:sz w:val="28"/>
          <w:szCs w:val="28"/>
        </w:rPr>
        <w:t>CMR: BE.BA + CD.CA = 4IC</w:t>
      </w:r>
      <w:r w:rsidR="005F0CB7" w:rsidRPr="005F0CB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5F0CB7">
        <w:rPr>
          <w:rFonts w:ascii="Times New Roman" w:hAnsi="Times New Roman" w:cs="Times New Roman"/>
          <w:sz w:val="28"/>
          <w:szCs w:val="28"/>
        </w:rPr>
        <w:t>.</w:t>
      </w:r>
    </w:p>
    <w:p w14:paraId="7FA8A09F" w14:textId="682B82E4" w:rsidR="005F0CB7" w:rsidRDefault="005F0CB7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 w:rsidRPr="00CA3DB6">
        <w:rPr>
          <w:rFonts w:ascii="Times New Roman" w:hAnsi="Times New Roman" w:cs="Times New Roman"/>
          <w:b/>
          <w:bCs/>
          <w:sz w:val="28"/>
          <w:szCs w:val="28"/>
        </w:rPr>
        <w:t>Bài 6</w:t>
      </w:r>
      <w:r w:rsidR="00CA3DB6">
        <w:rPr>
          <w:rFonts w:ascii="Times New Roman" w:hAnsi="Times New Roman" w:cs="Times New Roman"/>
          <w:b/>
          <w:bCs/>
          <w:sz w:val="28"/>
          <w:szCs w:val="28"/>
        </w:rPr>
        <w:t>(0,5đ)</w:t>
      </w:r>
      <w:r w:rsidRPr="00CA3DB6">
        <w:rPr>
          <w:rFonts w:ascii="Times New Roman" w:hAnsi="Times New Roman" w:cs="Times New Roman"/>
          <w:b/>
          <w:bCs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15219">
        <w:rPr>
          <w:rFonts w:ascii="Times New Roman" w:hAnsi="Times New Roman" w:cs="Times New Roman"/>
          <w:sz w:val="28"/>
          <w:szCs w:val="28"/>
        </w:rPr>
        <w:t>Cho các số thực dư</w:t>
      </w:r>
      <w:r w:rsidR="006254AA">
        <w:rPr>
          <w:rFonts w:ascii="Times New Roman" w:hAnsi="Times New Roman" w:cs="Times New Roman"/>
          <w:sz w:val="28"/>
          <w:szCs w:val="28"/>
        </w:rPr>
        <w:t>ơng x, y, z thỏa mãn: x + y + z = 1.</w:t>
      </w:r>
    </w:p>
    <w:p w14:paraId="2D34E314" w14:textId="599B33D6" w:rsidR="006254AA" w:rsidRDefault="006254AA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MR: </w:t>
      </w:r>
      <w:r w:rsidR="00CA3DB6" w:rsidRPr="00D24F4E">
        <w:rPr>
          <w:rFonts w:ascii="Times New Roman" w:hAnsi="Times New Roman" w:cs="Times New Roman"/>
          <w:position w:val="-12"/>
          <w:sz w:val="28"/>
          <w:szCs w:val="28"/>
        </w:rPr>
        <w:object w:dxaOrig="3159" w:dyaOrig="400" w14:anchorId="345D65AA">
          <v:shape id="_x0000_i1036" type="#_x0000_t75" style="width:157.8pt;height:20.15pt" o:ole="">
            <v:imagedata r:id="rId8" o:title=""/>
          </v:shape>
          <o:OLEObject Type="Embed" ProgID="Equation.DSMT4" ShapeID="_x0000_i1036" DrawAspect="Content" ObjectID="_1731006478" r:id="rId9"/>
        </w:object>
      </w:r>
    </w:p>
    <w:p w14:paraId="71213E9E" w14:textId="328536B7" w:rsidR="004C6A28" w:rsidRDefault="00DC2774" w:rsidP="00194441">
      <w:pPr>
        <w:spacing w:before="120" w:after="12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************* HẾT************</w:t>
      </w:r>
    </w:p>
    <w:p w14:paraId="63AFF135" w14:textId="5F15AFF0" w:rsidR="009F680C" w:rsidRDefault="009F680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E0B6141" w14:textId="0C441CB0" w:rsidR="004C6A28" w:rsidRPr="00D80C86" w:rsidRDefault="00483400" w:rsidP="00D80C86">
      <w:pPr>
        <w:spacing w:before="120" w:after="12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D80C86">
        <w:rPr>
          <w:rFonts w:ascii="Times New Roman" w:hAnsi="Times New Roman" w:cs="Times New Roman"/>
          <w:b/>
          <w:bCs/>
          <w:sz w:val="28"/>
          <w:szCs w:val="28"/>
        </w:rPr>
        <w:t>BIỂU ĐIỂM VÀ ĐÁP ÁN ĐỀ KHẢO SÁT THÁNG 11 TOÁN 9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39"/>
        <w:gridCol w:w="5336"/>
        <w:gridCol w:w="3321"/>
      </w:tblGrid>
      <w:tr w:rsidR="007753DB" w14:paraId="7B9ADC6C" w14:textId="77777777" w:rsidTr="00A40D2E">
        <w:tc>
          <w:tcPr>
            <w:tcW w:w="1555" w:type="dxa"/>
          </w:tcPr>
          <w:p w14:paraId="4EEE6818" w14:textId="256AB926" w:rsidR="007753DB" w:rsidRPr="00D80C86" w:rsidRDefault="00D80C86" w:rsidP="00D80C86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80C8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ài</w:t>
            </w:r>
          </w:p>
        </w:tc>
        <w:tc>
          <w:tcPr>
            <w:tcW w:w="5242" w:type="dxa"/>
          </w:tcPr>
          <w:p w14:paraId="2B1C4AD2" w14:textId="2633318D" w:rsidR="007753DB" w:rsidRPr="00D80C86" w:rsidRDefault="00D80C86" w:rsidP="00D80C86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80C8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ội dung</w:t>
            </w:r>
          </w:p>
        </w:tc>
        <w:tc>
          <w:tcPr>
            <w:tcW w:w="3399" w:type="dxa"/>
          </w:tcPr>
          <w:p w14:paraId="776F158E" w14:textId="7FDCACB7" w:rsidR="007753DB" w:rsidRPr="00D80C86" w:rsidRDefault="00D80C86" w:rsidP="00D80C86">
            <w:pPr>
              <w:spacing w:before="120" w:after="12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D80C86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iểm</w:t>
            </w:r>
          </w:p>
        </w:tc>
      </w:tr>
      <w:tr w:rsidR="007753DB" w14:paraId="7AECBBE4" w14:textId="77777777" w:rsidTr="00A40D2E">
        <w:tc>
          <w:tcPr>
            <w:tcW w:w="1555" w:type="dxa"/>
          </w:tcPr>
          <w:p w14:paraId="7F07148A" w14:textId="059DA489" w:rsidR="007753DB" w:rsidRDefault="007753DB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1(1,5đ)</w:t>
            </w:r>
          </w:p>
        </w:tc>
        <w:tc>
          <w:tcPr>
            <w:tcW w:w="5242" w:type="dxa"/>
          </w:tcPr>
          <w:p w14:paraId="2E2A7078" w14:textId="77777777" w:rsidR="007753DB" w:rsidRDefault="00A40D2E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D921D0" w:rsidRPr="00D921D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620" w:dyaOrig="360" w14:anchorId="31B34E0C">
                <v:shape id="_x0000_i1043" type="#_x0000_t75" style="width:31.1pt;height:17.85pt" o:ole="">
                  <v:imagedata r:id="rId10" o:title=""/>
                </v:shape>
                <o:OLEObject Type="Embed" ProgID="Equation.DSMT4" ShapeID="_x0000_i1043" DrawAspect="Content" ObjectID="_1731006479" r:id="rId11"/>
              </w:object>
            </w:r>
          </w:p>
          <w:p w14:paraId="5FF6386F" w14:textId="77777777" w:rsidR="00D921D0" w:rsidRDefault="00D921D0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E7399C" w:rsidRPr="00E7399C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700" w:dyaOrig="360" w14:anchorId="066FE57A">
                <v:shape id="_x0000_i1045" type="#_x0000_t75" style="width:35.15pt;height:17.85pt" o:ole="">
                  <v:imagedata r:id="rId12" o:title=""/>
                </v:shape>
                <o:OLEObject Type="Embed" ProgID="Equation.DSMT4" ShapeID="_x0000_i1045" DrawAspect="Content" ObjectID="_1731006480" r:id="rId13"/>
              </w:object>
            </w:r>
          </w:p>
          <w:p w14:paraId="4DABF555" w14:textId="6D4D6A5F" w:rsidR="00E7399C" w:rsidRDefault="00E7399C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="0015402D" w:rsidRPr="0015402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820" w:dyaOrig="360" w14:anchorId="57855119">
                <v:shape id="_x0000_i1047" type="#_x0000_t75" style="width:40.9pt;height:17.85pt" o:ole="">
                  <v:imagedata r:id="rId14" o:title=""/>
                </v:shape>
                <o:OLEObject Type="Embed" ProgID="Equation.DSMT4" ShapeID="_x0000_i1047" DrawAspect="Content" ObjectID="_1731006481" r:id="rId15"/>
              </w:object>
            </w:r>
          </w:p>
        </w:tc>
        <w:tc>
          <w:tcPr>
            <w:tcW w:w="3399" w:type="dxa"/>
          </w:tcPr>
          <w:p w14:paraId="7514C1BA" w14:textId="77777777" w:rsidR="007753DB" w:rsidRDefault="009B270D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  <w:p w14:paraId="7598D1DC" w14:textId="77777777" w:rsidR="009B270D" w:rsidRDefault="009B270D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  <w:p w14:paraId="58EF99D1" w14:textId="007B75B8" w:rsidR="009B270D" w:rsidRDefault="009B270D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7753DB" w14:paraId="571C459E" w14:textId="77777777" w:rsidTr="00A40D2E">
        <w:tc>
          <w:tcPr>
            <w:tcW w:w="1555" w:type="dxa"/>
          </w:tcPr>
          <w:p w14:paraId="66F11947" w14:textId="277FAF23" w:rsidR="007753DB" w:rsidRDefault="009B270D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2(2đ)</w:t>
            </w:r>
          </w:p>
        </w:tc>
        <w:tc>
          <w:tcPr>
            <w:tcW w:w="5242" w:type="dxa"/>
          </w:tcPr>
          <w:p w14:paraId="7170EF41" w14:textId="77777777" w:rsidR="007753DB" w:rsidRDefault="009B270D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) A =</w:t>
            </w:r>
            <w:r w:rsidR="002A29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2A297C" w:rsidRPr="002A297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" w:dyaOrig="620" w14:anchorId="4CD6498D">
                <v:shape id="_x0000_i1053" type="#_x0000_t75" style="width:10.95pt;height:31.1pt" o:ole="">
                  <v:imagedata r:id="rId16" o:title=""/>
                </v:shape>
                <o:OLEObject Type="Embed" ProgID="Equation.DSMT4" ShapeID="_x0000_i1053" DrawAspect="Content" ObjectID="_1731006482" r:id="rId17"/>
              </w:object>
            </w:r>
          </w:p>
          <w:p w14:paraId="0BE8E1F4" w14:textId="6DE9E7E4" w:rsidR="002A297C" w:rsidRDefault="002A297C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</w:t>
            </w:r>
            <w:r w:rsidR="00FA79B1">
              <w:rPr>
                <w:rFonts w:ascii="Times New Roman" w:hAnsi="Times New Roman" w:cs="Times New Roman"/>
                <w:sz w:val="28"/>
                <w:szCs w:val="28"/>
              </w:rPr>
              <w:t xml:space="preserve">B = </w:t>
            </w:r>
            <w:r w:rsidR="00FA79B1" w:rsidRPr="00FA79B1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40" w:dyaOrig="720" w14:anchorId="2DF137D4">
                <v:shape id="_x0000_i1057" type="#_x0000_t75" style="width:36.85pt;height:36.3pt" o:ole="">
                  <v:imagedata r:id="rId18" o:title=""/>
                </v:shape>
                <o:OLEObject Type="Embed" ProgID="Equation.DSMT4" ShapeID="_x0000_i1057" DrawAspect="Content" ObjectID="_1731006483" r:id="rId19"/>
              </w:object>
            </w:r>
          </w:p>
          <w:p w14:paraId="4A63B7F2" w14:textId="24892E54" w:rsidR="00FA79B1" w:rsidRDefault="00FA79B1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="00CA1226">
              <w:rPr>
                <w:rFonts w:ascii="Times New Roman" w:hAnsi="Times New Roman" w:cs="Times New Roman"/>
                <w:sz w:val="28"/>
                <w:szCs w:val="28"/>
              </w:rPr>
              <w:t xml:space="preserve"> 0 ≤ x &lt; 16; x khác 9.</w:t>
            </w:r>
          </w:p>
        </w:tc>
        <w:tc>
          <w:tcPr>
            <w:tcW w:w="3399" w:type="dxa"/>
          </w:tcPr>
          <w:p w14:paraId="49817E78" w14:textId="77777777" w:rsidR="007753DB" w:rsidRDefault="00CA1226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  <w:p w14:paraId="5AF44AC1" w14:textId="77777777" w:rsidR="00CA1226" w:rsidRDefault="00CA1226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48E8A720" w14:textId="77777777" w:rsidR="00CA1226" w:rsidRDefault="00CA1226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đ</w:t>
            </w:r>
          </w:p>
          <w:p w14:paraId="2A1E355A" w14:textId="77777777" w:rsidR="00CA1226" w:rsidRDefault="00CA1226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6E94A21E" w14:textId="09E79B40" w:rsidR="00CA1226" w:rsidRDefault="00CA1226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7753DB" w14:paraId="0E89D6EF" w14:textId="77777777" w:rsidTr="00A40D2E">
        <w:tc>
          <w:tcPr>
            <w:tcW w:w="1555" w:type="dxa"/>
          </w:tcPr>
          <w:p w14:paraId="72A7ADD0" w14:textId="57BBB6BC" w:rsidR="007753DB" w:rsidRDefault="00CA1226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3(2đ)</w:t>
            </w:r>
          </w:p>
        </w:tc>
        <w:tc>
          <w:tcPr>
            <w:tcW w:w="5242" w:type="dxa"/>
          </w:tcPr>
          <w:p w14:paraId="3DEE8A74" w14:textId="77777777" w:rsidR="007753DB" w:rsidRDefault="00CA1226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697B61">
              <w:rPr>
                <w:rFonts w:ascii="Times New Roman" w:hAnsi="Times New Roman" w:cs="Times New Roman"/>
                <w:sz w:val="28"/>
                <w:szCs w:val="28"/>
              </w:rPr>
              <w:t>Vẽ đúng</w:t>
            </w:r>
          </w:p>
          <w:p w14:paraId="138F56F0" w14:textId="77777777" w:rsidR="00697B61" w:rsidRDefault="00697B61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Tọa độ giao điểm (</w:t>
            </w:r>
            <w:r w:rsidR="00D91891">
              <w:rPr>
                <w:rFonts w:ascii="Times New Roman" w:hAnsi="Times New Roman" w:cs="Times New Roman"/>
                <w:sz w:val="28"/>
                <w:szCs w:val="28"/>
              </w:rPr>
              <w:t>1,5; 1,5)</w:t>
            </w:r>
          </w:p>
          <w:p w14:paraId="25C40897" w14:textId="254DEE4C" w:rsidR="00D91891" w:rsidRDefault="00D91891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="00A63A34">
              <w:rPr>
                <w:rFonts w:ascii="Times New Roman" w:hAnsi="Times New Roman" w:cs="Times New Roman"/>
                <w:sz w:val="28"/>
                <w:szCs w:val="28"/>
              </w:rPr>
              <w:t>S = 2,25 đvdt</w:t>
            </w:r>
          </w:p>
        </w:tc>
        <w:tc>
          <w:tcPr>
            <w:tcW w:w="3399" w:type="dxa"/>
          </w:tcPr>
          <w:p w14:paraId="70BD9600" w14:textId="77777777" w:rsidR="007753DB" w:rsidRDefault="00697B61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đ</w:t>
            </w:r>
          </w:p>
          <w:p w14:paraId="054C4627" w14:textId="77777777" w:rsidR="00A63A34" w:rsidRDefault="00A63A34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  <w:p w14:paraId="6C8A3E6D" w14:textId="51C21BE1" w:rsidR="00A63A34" w:rsidRDefault="00A63A34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</w:tr>
      <w:tr w:rsidR="007753DB" w14:paraId="66322D7B" w14:textId="77777777" w:rsidTr="00A40D2E">
        <w:tc>
          <w:tcPr>
            <w:tcW w:w="1555" w:type="dxa"/>
          </w:tcPr>
          <w:p w14:paraId="590741B3" w14:textId="670C4A2B" w:rsidR="007753DB" w:rsidRDefault="00A63A34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4(</w:t>
            </w:r>
            <w:r w:rsidR="00A170CD">
              <w:rPr>
                <w:rFonts w:ascii="Times New Roman" w:hAnsi="Times New Roman" w:cs="Times New Roman"/>
                <w:sz w:val="28"/>
                <w:szCs w:val="28"/>
              </w:rPr>
              <w:t>1đ)</w:t>
            </w:r>
          </w:p>
        </w:tc>
        <w:tc>
          <w:tcPr>
            <w:tcW w:w="5242" w:type="dxa"/>
          </w:tcPr>
          <w:p w14:paraId="067056AF" w14:textId="5C35262C" w:rsidR="007753DB" w:rsidRDefault="00A170CD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hiều cao cột đèn: </w:t>
            </w:r>
            <w:r w:rsidR="001A52B0">
              <w:rPr>
                <w:rFonts w:ascii="Times New Roman" w:hAnsi="Times New Roman" w:cs="Times New Roman"/>
                <w:sz w:val="28"/>
                <w:szCs w:val="28"/>
              </w:rPr>
              <w:t>6.tan50</w:t>
            </w:r>
            <w:r w:rsidR="001A52B0" w:rsidRPr="001A52B0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="001A52B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1A52B0">
              <w:rPr>
                <w:rFonts w:ascii="Times New Roman" w:hAnsi="Times New Roman" w:cs="Times New Roman"/>
                <w:sz w:val="28"/>
                <w:szCs w:val="28"/>
              </w:rPr>
              <w:sym w:font="Symbol" w:char="F0BB"/>
            </w:r>
            <w:r w:rsidR="001A52B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D97A86">
              <w:rPr>
                <w:rFonts w:ascii="Times New Roman" w:hAnsi="Times New Roman" w:cs="Times New Roman"/>
                <w:sz w:val="28"/>
                <w:szCs w:val="28"/>
              </w:rPr>
              <w:t>7,15</w:t>
            </w:r>
            <w:r w:rsidR="002636B2">
              <w:rPr>
                <w:rFonts w:ascii="Times New Roman" w:hAnsi="Times New Roman" w:cs="Times New Roman"/>
                <w:sz w:val="28"/>
                <w:szCs w:val="28"/>
              </w:rPr>
              <w:t>(m)</w:t>
            </w:r>
          </w:p>
        </w:tc>
        <w:tc>
          <w:tcPr>
            <w:tcW w:w="3399" w:type="dxa"/>
          </w:tcPr>
          <w:p w14:paraId="1EBA2535" w14:textId="741015C7" w:rsidR="007753DB" w:rsidRDefault="002636B2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đ</w:t>
            </w:r>
          </w:p>
        </w:tc>
      </w:tr>
      <w:tr w:rsidR="002636B2" w14:paraId="05C83DED" w14:textId="77777777" w:rsidTr="00A40D2E">
        <w:tc>
          <w:tcPr>
            <w:tcW w:w="1555" w:type="dxa"/>
          </w:tcPr>
          <w:p w14:paraId="2A0CB8E4" w14:textId="13CD8361" w:rsidR="002636B2" w:rsidRDefault="002636B2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5(3đ)</w:t>
            </w:r>
          </w:p>
        </w:tc>
        <w:tc>
          <w:tcPr>
            <w:tcW w:w="5242" w:type="dxa"/>
          </w:tcPr>
          <w:p w14:paraId="5EBD47A0" w14:textId="77777777" w:rsidR="002636B2" w:rsidRDefault="00C20C47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hình đúng</w:t>
            </w:r>
          </w:p>
          <w:p w14:paraId="651A3649" w14:textId="77777777" w:rsidR="00C20C47" w:rsidRDefault="00C20C47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) Chứng minh đúng </w:t>
            </w:r>
          </w:p>
          <w:p w14:paraId="282E7F59" w14:textId="77777777" w:rsidR="009A6DBD" w:rsidRDefault="009A6DBD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ác định đúng tâm, bán kính</w:t>
            </w:r>
          </w:p>
          <w:p w14:paraId="3D6FAE97" w14:textId="77777777" w:rsidR="00333970" w:rsidRDefault="00333970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) Chứng minh đúng</w:t>
            </w:r>
          </w:p>
          <w:p w14:paraId="451DC584" w14:textId="3F9DE91D" w:rsidR="00333970" w:rsidRDefault="00333970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) Chứng minh đúng</w:t>
            </w:r>
          </w:p>
        </w:tc>
        <w:tc>
          <w:tcPr>
            <w:tcW w:w="3399" w:type="dxa"/>
          </w:tcPr>
          <w:p w14:paraId="1A74C676" w14:textId="77777777" w:rsidR="002636B2" w:rsidRDefault="00C20C47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  <w:p w14:paraId="4F5ED69E" w14:textId="77777777" w:rsidR="00C20C47" w:rsidRDefault="009A6DBD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đ</w:t>
            </w:r>
          </w:p>
          <w:p w14:paraId="62494D05" w14:textId="77777777" w:rsidR="009A6DBD" w:rsidRDefault="009A6DBD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  <w:p w14:paraId="5CF26D9B" w14:textId="0099EA96" w:rsidR="00333970" w:rsidRDefault="00591E6E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75</w:t>
            </w:r>
            <w:r w:rsidR="00333970">
              <w:rPr>
                <w:rFonts w:ascii="Times New Roman" w:hAnsi="Times New Roman" w:cs="Times New Roman"/>
                <w:sz w:val="28"/>
                <w:szCs w:val="28"/>
              </w:rPr>
              <w:t>đ</w:t>
            </w:r>
          </w:p>
          <w:p w14:paraId="222F25C2" w14:textId="483AE4A9" w:rsidR="00333970" w:rsidRDefault="005B793E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2818F3"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5đ</w:t>
            </w:r>
          </w:p>
        </w:tc>
      </w:tr>
      <w:tr w:rsidR="002818F3" w14:paraId="289C3BF5" w14:textId="77777777" w:rsidTr="00A40D2E">
        <w:tc>
          <w:tcPr>
            <w:tcW w:w="1555" w:type="dxa"/>
          </w:tcPr>
          <w:p w14:paraId="30C56D26" w14:textId="78D2CA31" w:rsidR="002818F3" w:rsidRDefault="002818F3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ài 6(0,5đ)</w:t>
            </w:r>
          </w:p>
        </w:tc>
        <w:tc>
          <w:tcPr>
            <w:tcW w:w="5242" w:type="dxa"/>
          </w:tcPr>
          <w:p w14:paraId="37F8C2AC" w14:textId="77777777" w:rsidR="002818F3" w:rsidRDefault="00EC2C1E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Áp dụng BĐT Cô si ta có:</w:t>
            </w:r>
          </w:p>
          <w:p w14:paraId="5F75AEC7" w14:textId="77777777" w:rsidR="00EC2C1E" w:rsidRDefault="00E87A2E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B410F9">
              <w:rPr>
                <w:rFonts w:ascii="Times New Roman" w:hAnsi="Times New Roman" w:cs="Times New Roman"/>
                <w:position w:val="-122"/>
                <w:sz w:val="28"/>
                <w:szCs w:val="28"/>
              </w:rPr>
              <w:object w:dxaOrig="5120" w:dyaOrig="2560" w14:anchorId="0207156E">
                <v:shape id="_x0000_i1069" type="#_x0000_t75" style="width:255.75pt;height:127.85pt" o:ole="">
                  <v:imagedata r:id="rId20" o:title=""/>
                </v:shape>
                <o:OLEObject Type="Embed" ProgID="Equation.DSMT4" ShapeID="_x0000_i1069" DrawAspect="Content" ObjectID="_1731006484" r:id="rId21"/>
              </w:object>
            </w:r>
          </w:p>
          <w:p w14:paraId="20F90780" w14:textId="0B4F5517" w:rsidR="00E87A2E" w:rsidRDefault="00E87A2E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ấu “=” xảy ra khi x = y = z = </w:t>
            </w:r>
            <w:r w:rsidR="001F023B">
              <w:rPr>
                <w:rFonts w:ascii="Times New Roman" w:hAnsi="Times New Roman" w:cs="Times New Roman"/>
                <w:sz w:val="28"/>
                <w:szCs w:val="28"/>
              </w:rPr>
              <w:t>1/3</w:t>
            </w:r>
          </w:p>
        </w:tc>
        <w:tc>
          <w:tcPr>
            <w:tcW w:w="3399" w:type="dxa"/>
          </w:tcPr>
          <w:p w14:paraId="0CA171ED" w14:textId="3B5858A1" w:rsidR="002818F3" w:rsidRDefault="001F023B" w:rsidP="00194441">
            <w:pPr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5đ</w:t>
            </w:r>
          </w:p>
        </w:tc>
      </w:tr>
    </w:tbl>
    <w:p w14:paraId="4808922B" w14:textId="77777777" w:rsidR="007753DB" w:rsidRDefault="007753DB" w:rsidP="00194441">
      <w:pPr>
        <w:spacing w:before="120" w:after="120"/>
        <w:rPr>
          <w:rFonts w:ascii="Times New Roman" w:hAnsi="Times New Roman" w:cs="Times New Roman"/>
          <w:sz w:val="28"/>
          <w:szCs w:val="28"/>
        </w:rPr>
      </w:pPr>
    </w:p>
    <w:sectPr w:rsidR="007753DB" w:rsidSect="004C6A28">
      <w:pgSz w:w="11907" w:h="16840" w:code="9"/>
      <w:pgMar w:top="567" w:right="567" w:bottom="567" w:left="1134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A28"/>
    <w:rsid w:val="00071500"/>
    <w:rsid w:val="00074B47"/>
    <w:rsid w:val="000D3288"/>
    <w:rsid w:val="0015402D"/>
    <w:rsid w:val="00194441"/>
    <w:rsid w:val="001A52B0"/>
    <w:rsid w:val="001F023B"/>
    <w:rsid w:val="00255C55"/>
    <w:rsid w:val="00256D3C"/>
    <w:rsid w:val="002636B2"/>
    <w:rsid w:val="002818F3"/>
    <w:rsid w:val="002A297C"/>
    <w:rsid w:val="002B1135"/>
    <w:rsid w:val="00333970"/>
    <w:rsid w:val="00370326"/>
    <w:rsid w:val="00386DB8"/>
    <w:rsid w:val="003876B3"/>
    <w:rsid w:val="003F2C2B"/>
    <w:rsid w:val="00483400"/>
    <w:rsid w:val="004B0956"/>
    <w:rsid w:val="004C6A28"/>
    <w:rsid w:val="005273E6"/>
    <w:rsid w:val="005909B5"/>
    <w:rsid w:val="00591AFA"/>
    <w:rsid w:val="00591E6E"/>
    <w:rsid w:val="005B793E"/>
    <w:rsid w:val="005F0CB7"/>
    <w:rsid w:val="006254AA"/>
    <w:rsid w:val="00697B61"/>
    <w:rsid w:val="006A0055"/>
    <w:rsid w:val="006E47E3"/>
    <w:rsid w:val="00740D12"/>
    <w:rsid w:val="00772965"/>
    <w:rsid w:val="007753DB"/>
    <w:rsid w:val="00775D01"/>
    <w:rsid w:val="00803608"/>
    <w:rsid w:val="00815219"/>
    <w:rsid w:val="00846FF2"/>
    <w:rsid w:val="008A7869"/>
    <w:rsid w:val="00992CE0"/>
    <w:rsid w:val="009A6DBD"/>
    <w:rsid w:val="009B270D"/>
    <w:rsid w:val="009F680C"/>
    <w:rsid w:val="00A170CD"/>
    <w:rsid w:val="00A40D2E"/>
    <w:rsid w:val="00A44A0F"/>
    <w:rsid w:val="00A63A34"/>
    <w:rsid w:val="00A76385"/>
    <w:rsid w:val="00B32465"/>
    <w:rsid w:val="00B410F9"/>
    <w:rsid w:val="00BB18C9"/>
    <w:rsid w:val="00BB27C8"/>
    <w:rsid w:val="00C20C47"/>
    <w:rsid w:val="00C47ACD"/>
    <w:rsid w:val="00CA1226"/>
    <w:rsid w:val="00CA3DB6"/>
    <w:rsid w:val="00D24F4E"/>
    <w:rsid w:val="00D70972"/>
    <w:rsid w:val="00D80C86"/>
    <w:rsid w:val="00D91891"/>
    <w:rsid w:val="00D921D0"/>
    <w:rsid w:val="00D97A86"/>
    <w:rsid w:val="00DC2774"/>
    <w:rsid w:val="00DC3473"/>
    <w:rsid w:val="00DF6E89"/>
    <w:rsid w:val="00E17AB0"/>
    <w:rsid w:val="00E7399C"/>
    <w:rsid w:val="00E742B0"/>
    <w:rsid w:val="00E87A2E"/>
    <w:rsid w:val="00EC2C1E"/>
    <w:rsid w:val="00F168E3"/>
    <w:rsid w:val="00FA79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55636030"/>
  <w15:chartTrackingRefBased/>
  <w15:docId w15:val="{60E32040-5076-4EA6-A199-43680554C0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C6A28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386DB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7753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2</Pages>
  <Words>277</Words>
  <Characters>158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Lê thị thu</dc:creator>
  <cp:keywords/>
  <dc:description/>
  <cp:lastModifiedBy>Nga Lê thị thu</cp:lastModifiedBy>
  <cp:revision>69</cp:revision>
  <cp:lastPrinted>2022-11-26T14:56:00Z</cp:lastPrinted>
  <dcterms:created xsi:type="dcterms:W3CDTF">2022-11-17T14:26:00Z</dcterms:created>
  <dcterms:modified xsi:type="dcterms:W3CDTF">2022-11-26T15:16:00Z</dcterms:modified>
</cp:coreProperties>
</file>